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C5C24B3" w14:textId="584B0885" w:rsidR="008D3CFF" w:rsidRDefault="008D3CFF" w:rsidP="008D3CFF">
      <w:pPr>
        <w:pStyle w:val="1"/>
        <w:numPr>
          <w:ilvl w:val="0"/>
          <w:numId w:val="1"/>
        </w:numPr>
      </w:pPr>
      <w:r>
        <w:rPr>
          <w:rFonts w:hint="eastAsia"/>
        </w:rPr>
        <w:t>问题一</w:t>
      </w:r>
    </w:p>
    <w:p w14:paraId="5192BA45" w14:textId="6C1A04E5" w:rsidR="008D3CFF" w:rsidRDefault="008D3CFF" w:rsidP="008D3CFF">
      <w:pPr>
        <w:ind w:firstLine="360"/>
      </w:pPr>
      <w:r>
        <w:rPr>
          <w:rFonts w:hint="eastAsia"/>
        </w:rPr>
        <w:t>建立模型就是将连续问题离散化，假设一个</w:t>
      </w:r>
      <w:r>
        <w:rPr>
          <w:rFonts w:hint="eastAsia"/>
        </w:rPr>
        <w:t>delt_</w:t>
      </w:r>
      <w:r>
        <w:t>T</w:t>
      </w:r>
      <w:r>
        <w:rPr>
          <w:rFonts w:hint="eastAsia"/>
        </w:rPr>
        <w:t>，时间步长，越小越精细。</w:t>
      </w:r>
    </w:p>
    <w:p w14:paraId="3D3AB788" w14:textId="05A3097D" w:rsidR="008D3CFF" w:rsidRDefault="008D3CFF" w:rsidP="008D3CFF">
      <w:r>
        <w:rPr>
          <w:rFonts w:hint="eastAsia"/>
        </w:rPr>
        <w:t>求得狼兔的实时坐标，并绘制轨迹图。</w:t>
      </w:r>
    </w:p>
    <w:p w14:paraId="5AAFB083" w14:textId="6DE662E2" w:rsidR="00F115E5" w:rsidRDefault="00F115E5" w:rsidP="00F115E5">
      <w:pPr>
        <w:ind w:firstLine="420"/>
      </w:pPr>
      <w:r>
        <w:rPr>
          <w:rFonts w:hint="eastAsia"/>
        </w:rPr>
        <w:t>模型如代码所示，</w:t>
      </w:r>
    </w:p>
    <w:p w14:paraId="30E945F7" w14:textId="03F0B7A5" w:rsidR="00F115E5" w:rsidRDefault="00F115E5" w:rsidP="00F115E5">
      <w:pPr>
        <w:ind w:firstLine="420"/>
      </w:pPr>
      <w:r>
        <w:rPr>
          <w:rFonts w:hint="eastAsia"/>
        </w:rPr>
        <w:t>计算兔子（</w:t>
      </w:r>
      <w:r>
        <w:rPr>
          <w:rFonts w:hint="eastAsia"/>
        </w:rPr>
        <w:t>x</w:t>
      </w:r>
      <w:r>
        <w:t>2,y2</w:t>
      </w:r>
      <w:r>
        <w:t>）</w:t>
      </w:r>
      <w:r>
        <w:rPr>
          <w:rFonts w:hint="eastAsia"/>
        </w:rPr>
        <w:t>相对于狼（</w:t>
      </w:r>
      <w:r>
        <w:rPr>
          <w:rFonts w:hint="eastAsia"/>
        </w:rPr>
        <w:t>x</w:t>
      </w:r>
      <w:r>
        <w:t>1,y1</w:t>
      </w:r>
      <w:r>
        <w:rPr>
          <w:rFonts w:hint="eastAsia"/>
        </w:rPr>
        <w:t>）的方向（</w:t>
      </w:r>
      <w:r>
        <w:rPr>
          <w:rFonts w:hint="eastAsia"/>
        </w:rPr>
        <w:t>x</w:t>
      </w:r>
      <w:r>
        <w:t>2-x1,y2-y1</w:t>
      </w:r>
      <w:r>
        <w:rPr>
          <w:rFonts w:hint="eastAsia"/>
        </w:rPr>
        <w:t>），然后计算狼在每一个时刻走的距离</w:t>
      </w:r>
      <w:r>
        <w:rPr>
          <w:rFonts w:hint="eastAsia"/>
        </w:rPr>
        <w:t>(</w:t>
      </w:r>
      <w:r w:rsidRPr="000F1DC2">
        <w:rPr>
          <w:position w:val="-6"/>
        </w:rPr>
        <w:object w:dxaOrig="300" w:dyaOrig="279" w14:anchorId="7A9DD3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5pt;height:14.25pt" o:ole="">
            <v:imagedata r:id="rId5" o:title=""/>
          </v:shape>
          <o:OLEObject Type="Embed" ProgID="Equation.DSMT4" ShapeID="_x0000_i1034" DrawAspect="Content" ObjectID="_1667950135" r:id="rId6"/>
        </w:object>
      </w:r>
      <w:r>
        <w:t>*v1)</w:t>
      </w:r>
      <w:r>
        <w:rPr>
          <w:rFonts w:hint="eastAsia"/>
        </w:rPr>
        <w:t>，然后将距离按照方向计算</w:t>
      </w:r>
      <w:r>
        <w:rPr>
          <w:rFonts w:hint="eastAsia"/>
        </w:rPr>
        <w:t>(</w:t>
      </w:r>
      <w:r w:rsidRPr="000F1DC2">
        <w:rPr>
          <w:position w:val="-10"/>
        </w:rPr>
        <w:object w:dxaOrig="680" w:dyaOrig="320" w14:anchorId="60B2B320">
          <v:shape id="_x0000_i1033" type="#_x0000_t75" style="width:33.75pt;height:15.75pt" o:ole="">
            <v:imagedata r:id="rId7" o:title=""/>
          </v:shape>
          <o:OLEObject Type="Embed" ProgID="Equation.DSMT4" ShapeID="_x0000_i1033" DrawAspect="Content" ObjectID="_1667950136" r:id="rId8"/>
        </w:object>
      </w:r>
      <w:r>
        <w:t>)</w:t>
      </w:r>
      <w:r>
        <w:rPr>
          <w:rFonts w:hint="eastAsia"/>
        </w:rPr>
        <w:t>,</w:t>
      </w:r>
      <w:r>
        <w:rPr>
          <w:rFonts w:hint="eastAsia"/>
        </w:rPr>
        <w:t>同比例法。</w:t>
      </w:r>
    </w:p>
    <w:p w14:paraId="44C1FA8D" w14:textId="3CD394BD" w:rsidR="00F115E5" w:rsidRDefault="00F115E5" w:rsidP="00F115E5">
      <w:pPr>
        <w:ind w:firstLine="420"/>
      </w:pPr>
      <w:r>
        <w:rPr>
          <w:rFonts w:hint="eastAsia"/>
        </w:rPr>
        <w:t>下一时刻狼的位置为：</w:t>
      </w:r>
    </w:p>
    <w:p w14:paraId="1BFDD8C0" w14:textId="6130F13E" w:rsidR="00F115E5" w:rsidRDefault="00F115E5" w:rsidP="00F115E5">
      <w:pPr>
        <w:ind w:firstLine="420"/>
      </w:pPr>
      <w:r w:rsidRPr="000F1DC2">
        <w:rPr>
          <w:position w:val="-6"/>
        </w:rPr>
        <w:object w:dxaOrig="1100" w:dyaOrig="279" w14:anchorId="3FA32447">
          <v:shape id="_x0000_i1039" type="#_x0000_t75" style="width:54.75pt;height:14.25pt" o:ole="">
            <v:imagedata r:id="rId9" o:title=""/>
          </v:shape>
          <o:OLEObject Type="Embed" ProgID="Equation.DSMT4" ShapeID="_x0000_i1039" DrawAspect="Content" ObjectID="_1667950137" r:id="rId10"/>
        </w:object>
      </w:r>
      <w:r w:rsidR="0013031B">
        <w:rPr>
          <w:rFonts w:hint="eastAsia"/>
        </w:rPr>
        <w:t>，</w:t>
      </w:r>
      <w:r w:rsidR="0013031B" w:rsidRPr="000F1DC2">
        <w:rPr>
          <w:position w:val="-10"/>
        </w:rPr>
        <w:object w:dxaOrig="1080" w:dyaOrig="320" w14:anchorId="2BBD81E1">
          <v:shape id="_x0000_i1040" type="#_x0000_t75" style="width:54pt;height:15.75pt" o:ole="">
            <v:imagedata r:id="rId11" o:title=""/>
          </v:shape>
          <o:OLEObject Type="Embed" ProgID="Equation.DSMT4" ShapeID="_x0000_i1040" DrawAspect="Content" ObjectID="_1667950138" r:id="rId12"/>
        </w:object>
      </w:r>
    </w:p>
    <w:p w14:paraId="2DA3B496" w14:textId="4FB94447" w:rsidR="0013031B" w:rsidRDefault="0013031B" w:rsidP="00F115E5">
      <w:pPr>
        <w:ind w:firstLine="420"/>
      </w:pPr>
      <w:r>
        <w:rPr>
          <w:rFonts w:hint="eastAsia"/>
        </w:rPr>
        <w:t>从而计算得到每个时刻的狼兔位置，判断是否相遇</w:t>
      </w:r>
    </w:p>
    <w:p w14:paraId="117D42A5" w14:textId="30C37746" w:rsidR="0013031B" w:rsidRDefault="0013031B" w:rsidP="00F115E5">
      <w:pPr>
        <w:ind w:firstLine="420"/>
      </w:pPr>
      <w:r>
        <w:rPr>
          <w:rFonts w:hint="eastAsia"/>
        </w:rPr>
        <w:t>计算狼兔位置是否小于一个阈值</w:t>
      </w:r>
    </w:p>
    <w:p w14:paraId="55C3836F" w14:textId="4BD66E8D" w:rsidR="0013031B" w:rsidRPr="00F115E5" w:rsidRDefault="0013031B" w:rsidP="0013031B">
      <w:pPr>
        <w:ind w:firstLine="420"/>
        <w:jc w:val="center"/>
        <w:rPr>
          <w:rFonts w:hint="eastAsia"/>
        </w:rPr>
      </w:pPr>
      <w:r w:rsidRPr="000F1DC2">
        <w:rPr>
          <w:position w:val="-12"/>
        </w:rPr>
        <w:object w:dxaOrig="2439" w:dyaOrig="440" w14:anchorId="0E116182">
          <v:shape id="_x0000_i1043" type="#_x0000_t75" style="width:122.25pt;height:21.75pt" o:ole="">
            <v:imagedata r:id="rId13" o:title=""/>
          </v:shape>
          <o:OLEObject Type="Embed" ProgID="Equation.DSMT4" ShapeID="_x0000_i1043" DrawAspect="Content" ObjectID="_1667950139" r:id="rId14"/>
        </w:object>
      </w:r>
    </w:p>
    <w:p w14:paraId="79EC90D1" w14:textId="77777777" w:rsidR="0013031B" w:rsidRDefault="0013031B" w:rsidP="008D3CFF">
      <w:pPr>
        <w:ind w:firstLine="420"/>
      </w:pPr>
      <w:r>
        <w:rPr>
          <w:rFonts w:hint="eastAsia"/>
        </w:rPr>
        <w:t>计算得到：</w:t>
      </w:r>
    </w:p>
    <w:p w14:paraId="70EB042C" w14:textId="030535C6" w:rsidR="008D3CFF" w:rsidRPr="0013031B" w:rsidRDefault="008D3CFF" w:rsidP="008D3CFF">
      <w:pPr>
        <w:ind w:firstLine="420"/>
        <w:rPr>
          <w:highlight w:val="yellow"/>
        </w:rPr>
      </w:pPr>
      <w:r w:rsidRPr="0013031B">
        <w:rPr>
          <w:rFonts w:hint="eastAsia"/>
          <w:highlight w:val="yellow"/>
        </w:rPr>
        <w:t>不能相遇，</w:t>
      </w:r>
      <w:r w:rsidRPr="0013031B">
        <w:rPr>
          <w:rFonts w:hint="eastAsia"/>
          <w:highlight w:val="yellow"/>
        </w:rPr>
        <w:t>66.9S</w:t>
      </w:r>
      <w:r w:rsidRPr="0013031B">
        <w:rPr>
          <w:rFonts w:hint="eastAsia"/>
          <w:highlight w:val="yellow"/>
        </w:rPr>
        <w:t>的时候兔子回巢；</w:t>
      </w:r>
    </w:p>
    <w:p w14:paraId="615CEFBC" w14:textId="7560525B" w:rsidR="008D3CFF" w:rsidRPr="008D3CFF" w:rsidRDefault="008D3CFF" w:rsidP="008D3CFF">
      <w:pPr>
        <w:ind w:firstLine="420"/>
        <w:rPr>
          <w:rFonts w:hint="eastAsia"/>
        </w:rPr>
      </w:pPr>
      <w:r w:rsidRPr="0013031B">
        <w:rPr>
          <w:rFonts w:hint="eastAsia"/>
          <w:highlight w:val="yellow"/>
        </w:rPr>
        <w:t>狼的位置（</w:t>
      </w:r>
      <w:r w:rsidRPr="0013031B">
        <w:rPr>
          <w:rFonts w:hint="eastAsia"/>
          <w:highlight w:val="yellow"/>
        </w:rPr>
        <w:t>1859.8</w:t>
      </w:r>
      <w:r w:rsidRPr="0013031B">
        <w:rPr>
          <w:rFonts w:hint="eastAsia"/>
          <w:highlight w:val="yellow"/>
        </w:rPr>
        <w:t>，</w:t>
      </w:r>
      <w:r w:rsidRPr="0013031B">
        <w:rPr>
          <w:rFonts w:hint="eastAsia"/>
          <w:highlight w:val="yellow"/>
        </w:rPr>
        <w:t>459.07</w:t>
      </w:r>
      <w:r w:rsidRPr="0013031B">
        <w:rPr>
          <w:rFonts w:hint="eastAsia"/>
          <w:highlight w:val="yellow"/>
        </w:rPr>
        <w:t>）</w:t>
      </w:r>
    </w:p>
    <w:p w14:paraId="3A4997A7" w14:textId="28E132BE" w:rsidR="0059272C" w:rsidRDefault="008D3CFF">
      <w:r w:rsidRPr="008D3CFF">
        <w:rPr>
          <w:noProof/>
        </w:rPr>
        <w:drawing>
          <wp:inline distT="0" distB="0" distL="0" distR="0" wp14:anchorId="4805E71C" wp14:editId="0F34D27A">
            <wp:extent cx="4598035" cy="3446589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353" cy="3448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647106" w14:textId="4250D064" w:rsidR="008D3CFF" w:rsidRDefault="008D3CFF"/>
    <w:p w14:paraId="00BDD3E2" w14:textId="037CA25C" w:rsidR="008D3CFF" w:rsidRDefault="008D3CFF" w:rsidP="008D3CFF">
      <w:pPr>
        <w:pStyle w:val="1"/>
        <w:numPr>
          <w:ilvl w:val="0"/>
          <w:numId w:val="1"/>
        </w:numPr>
      </w:pPr>
      <w:r>
        <w:rPr>
          <w:rFonts w:hint="eastAsia"/>
        </w:rPr>
        <w:lastRenderedPageBreak/>
        <w:t>问题</w:t>
      </w:r>
      <w:r>
        <w:rPr>
          <w:rFonts w:hint="eastAsia"/>
        </w:rPr>
        <w:t>二</w:t>
      </w:r>
    </w:p>
    <w:p w14:paraId="5F6D5459" w14:textId="1AAA8CDB" w:rsidR="0013031B" w:rsidRPr="0013031B" w:rsidRDefault="0013031B" w:rsidP="0013031B">
      <w:pPr>
        <w:ind w:firstLine="360"/>
        <w:rPr>
          <w:rFonts w:hint="eastAsia"/>
        </w:rPr>
      </w:pPr>
      <w:r>
        <w:rPr>
          <w:rFonts w:hint="eastAsia"/>
        </w:rPr>
        <w:t>问题</w:t>
      </w:r>
      <w:r>
        <w:rPr>
          <w:rFonts w:hint="eastAsia"/>
        </w:rPr>
        <w:t>1</w:t>
      </w:r>
      <w:r>
        <w:rPr>
          <w:rFonts w:hint="eastAsia"/>
        </w:rPr>
        <w:t>的变形，基于问题</w:t>
      </w:r>
      <w:r>
        <w:rPr>
          <w:rFonts w:hint="eastAsia"/>
        </w:rPr>
        <w:t>1</w:t>
      </w:r>
      <w:r>
        <w:rPr>
          <w:rFonts w:hint="eastAsia"/>
        </w:rPr>
        <w:t>，将狼的速度设为变量，选择一个范围进行遍历，记录下相遇时的最小速度，</w:t>
      </w:r>
    </w:p>
    <w:p w14:paraId="377E9178" w14:textId="0D6E3B25" w:rsidR="008D3CFF" w:rsidRPr="0013031B" w:rsidRDefault="009E5763" w:rsidP="008D3CFF">
      <w:pPr>
        <w:rPr>
          <w:rFonts w:hint="eastAsia"/>
          <w:highlight w:val="yellow"/>
        </w:rPr>
      </w:pPr>
      <w:r w:rsidRPr="0013031B">
        <w:rPr>
          <w:rFonts w:hint="eastAsia"/>
          <w:highlight w:val="yellow"/>
        </w:rPr>
        <w:t>最小速度</w:t>
      </w:r>
      <w:r w:rsidRPr="0013031B">
        <w:rPr>
          <w:rFonts w:hint="eastAsia"/>
          <w:highlight w:val="yellow"/>
        </w:rPr>
        <w:t>40.7</w:t>
      </w:r>
    </w:p>
    <w:p w14:paraId="315764AB" w14:textId="043DF096" w:rsidR="008D3CFF" w:rsidRDefault="00614591">
      <w:r w:rsidRPr="0013031B">
        <w:rPr>
          <w:rFonts w:hint="eastAsia"/>
          <w:highlight w:val="yellow"/>
        </w:rPr>
        <w:t>狼路程</w:t>
      </w:r>
      <w:r w:rsidRPr="0013031B">
        <w:rPr>
          <w:rFonts w:hint="eastAsia"/>
          <w:highlight w:val="yellow"/>
        </w:rPr>
        <w:t>2710.6</w:t>
      </w:r>
    </w:p>
    <w:p w14:paraId="57436443" w14:textId="3790D79B" w:rsidR="00614591" w:rsidRDefault="002A5646">
      <w:r w:rsidRPr="002A5646">
        <w:rPr>
          <w:noProof/>
        </w:rPr>
        <w:drawing>
          <wp:inline distT="0" distB="0" distL="0" distR="0" wp14:anchorId="2EB34DDC" wp14:editId="40988500">
            <wp:extent cx="5274310" cy="395351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3E82D1" w14:textId="69D3F69E" w:rsidR="00316393" w:rsidRDefault="00316393" w:rsidP="00316393">
      <w:pPr>
        <w:pStyle w:val="1"/>
        <w:numPr>
          <w:ilvl w:val="0"/>
          <w:numId w:val="1"/>
        </w:numPr>
      </w:pPr>
      <w:r>
        <w:rPr>
          <w:rFonts w:hint="eastAsia"/>
        </w:rPr>
        <w:t>问题</w:t>
      </w:r>
      <w:r>
        <w:rPr>
          <w:rFonts w:hint="eastAsia"/>
        </w:rPr>
        <w:t>三</w:t>
      </w:r>
    </w:p>
    <w:p w14:paraId="32F1BFDD" w14:textId="1EB38F28" w:rsidR="00F83D90" w:rsidRDefault="00F83D90" w:rsidP="00D84FC6">
      <w:pPr>
        <w:pStyle w:val="2"/>
      </w:pPr>
      <w:r>
        <w:rPr>
          <w:rFonts w:hint="eastAsia"/>
        </w:rPr>
        <w:t>3.1情景1</w:t>
      </w:r>
    </w:p>
    <w:p w14:paraId="6987B9FC" w14:textId="325902F5" w:rsidR="00F83D90" w:rsidRDefault="00F83D90" w:rsidP="00F83D90">
      <w:r>
        <w:rPr>
          <w:rFonts w:hint="eastAsia"/>
        </w:rPr>
        <w:t>针对追逐问题，分阶段求解</w:t>
      </w:r>
    </w:p>
    <w:p w14:paraId="1BD34513" w14:textId="329A213F" w:rsidR="00F83D90" w:rsidRDefault="00F83D90" w:rsidP="00F83D90">
      <w:r>
        <w:rPr>
          <w:rFonts w:hint="eastAsia"/>
        </w:rPr>
        <w:t>先求取兔子到达</w:t>
      </w:r>
      <w:r>
        <w:rPr>
          <w:rFonts w:hint="eastAsia"/>
        </w:rPr>
        <w:t>E</w:t>
      </w:r>
      <w:r>
        <w:rPr>
          <w:rFonts w:hint="eastAsia"/>
        </w:rPr>
        <w:t>点也就是水池边，时刻情况，如下图所示</w:t>
      </w:r>
    </w:p>
    <w:p w14:paraId="5DFA336B" w14:textId="3DEA213D" w:rsidR="00F83D90" w:rsidRDefault="00CD4D8E" w:rsidP="00F83D90">
      <w:r w:rsidRPr="00CD4D8E">
        <w:rPr>
          <w:noProof/>
        </w:rPr>
        <w:lastRenderedPageBreak/>
        <w:drawing>
          <wp:inline distT="0" distB="0" distL="0" distR="0" wp14:anchorId="792BD6E4" wp14:editId="1F88E59B">
            <wp:extent cx="3914775" cy="2934432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6086" cy="293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0A0783" w14:textId="4F92AB08" w:rsidR="00CD4D8E" w:rsidRDefault="00CD4D8E" w:rsidP="00F83D90">
      <w:r>
        <w:rPr>
          <w:rFonts w:hint="eastAsia"/>
        </w:rPr>
        <w:t>此时刻坐标为</w:t>
      </w:r>
    </w:p>
    <w:p w14:paraId="48B833FD" w14:textId="507A9E61" w:rsidR="00CD4D8E" w:rsidRDefault="00CD4D8E" w:rsidP="00F83D90">
      <w:r>
        <w:rPr>
          <w:rFonts w:hint="eastAsia"/>
        </w:rPr>
        <w:t>兔（</w:t>
      </w:r>
      <w:r w:rsidR="00CA1910">
        <w:rPr>
          <w:rFonts w:hint="eastAsia"/>
        </w:rPr>
        <w:t>2230</w:t>
      </w:r>
      <w:r w:rsidR="0047276A">
        <w:rPr>
          <w:rFonts w:hint="eastAsia"/>
        </w:rPr>
        <w:t>，</w:t>
      </w:r>
      <w:r w:rsidR="0047276A">
        <w:rPr>
          <w:rFonts w:hint="eastAsia"/>
        </w:rPr>
        <w:t>446</w:t>
      </w:r>
      <w:r>
        <w:rPr>
          <w:rFonts w:hint="eastAsia"/>
        </w:rPr>
        <w:t>）</w:t>
      </w:r>
    </w:p>
    <w:p w14:paraId="169ED3DC" w14:textId="1C5397C6" w:rsidR="00CD4D8E" w:rsidRDefault="00CD4D8E" w:rsidP="00F83D90">
      <w:r>
        <w:rPr>
          <w:rFonts w:hint="eastAsia"/>
        </w:rPr>
        <w:t>狼（</w:t>
      </w:r>
      <w:r w:rsidR="00CA1910" w:rsidRPr="00CA1910">
        <w:t>1740.9</w:t>
      </w:r>
      <w:r w:rsidR="00CA1910">
        <w:rPr>
          <w:rFonts w:hint="eastAsia"/>
        </w:rPr>
        <w:t>6</w:t>
      </w:r>
      <w:r w:rsidR="00CA1910">
        <w:rPr>
          <w:rFonts w:hint="eastAsia"/>
        </w:rPr>
        <w:t>，</w:t>
      </w:r>
      <w:r w:rsidR="00CA1910" w:rsidRPr="00CA1910">
        <w:t>157.97</w:t>
      </w:r>
      <w:r>
        <w:rPr>
          <w:rFonts w:hint="eastAsia"/>
        </w:rPr>
        <w:t>）</w:t>
      </w:r>
    </w:p>
    <w:p w14:paraId="4DF239F5" w14:textId="32FFE7A8" w:rsidR="00CA1910" w:rsidRDefault="00CA1910" w:rsidP="00F83D90">
      <w:r>
        <w:rPr>
          <w:rFonts w:hint="eastAsia"/>
        </w:rPr>
        <w:t>此时兔子开始绕水池，</w:t>
      </w:r>
      <w:r w:rsidR="0013031B">
        <w:rPr>
          <w:rFonts w:hint="eastAsia"/>
        </w:rPr>
        <w:t>关键时求兔子的坐标</w:t>
      </w:r>
    </w:p>
    <w:p w14:paraId="1E66F193" w14:textId="356A6D9B" w:rsidR="0013031B" w:rsidRDefault="0013031B" w:rsidP="00F83D90">
      <w:r>
        <w:rPr>
          <w:rFonts w:hint="eastAsia"/>
        </w:rPr>
        <w:t>兔子走过的半圆距离</w:t>
      </w:r>
      <w:r>
        <w:rPr>
          <w:rFonts w:hint="eastAsia"/>
        </w:rPr>
        <w:t>/</w:t>
      </w:r>
      <w:r>
        <w:rPr>
          <w:rFonts w:hint="eastAsia"/>
        </w:rPr>
        <w:t>半圆周长，从而计算出绕圆的弧度值，然后计算出相对于半圆起点（</w:t>
      </w:r>
      <w:r>
        <w:rPr>
          <w:rFonts w:hint="eastAsia"/>
        </w:rPr>
        <w:t>E</w:t>
      </w:r>
      <w:r>
        <w:rPr>
          <w:rFonts w:hint="eastAsia"/>
        </w:rPr>
        <w:t>）的位移坐标，然后在</w:t>
      </w:r>
      <w:r>
        <w:rPr>
          <w:rFonts w:hint="eastAsia"/>
        </w:rPr>
        <w:t>E</w:t>
      </w:r>
      <w:r>
        <w:rPr>
          <w:rFonts w:hint="eastAsia"/>
        </w:rPr>
        <w:t>的坐标的基础上加上偏差值就是兔子的实时坐标，狼的坐标方法同第一问。</w:t>
      </w:r>
    </w:p>
    <w:p w14:paraId="4EFBA0C9" w14:textId="3FC57EEA" w:rsidR="0013031B" w:rsidRDefault="0013031B" w:rsidP="00F83D90">
      <w:pPr>
        <w:rPr>
          <w:rFonts w:hint="eastAsia"/>
        </w:rPr>
      </w:pPr>
      <w:r>
        <w:rPr>
          <w:rFonts w:hint="eastAsia"/>
        </w:rPr>
        <w:t>计算得到</w:t>
      </w:r>
    </w:p>
    <w:p w14:paraId="61CBE520" w14:textId="36ACC9C2" w:rsidR="002A5646" w:rsidRDefault="002A5646" w:rsidP="00F83D90">
      <w:r w:rsidRPr="0013031B">
        <w:rPr>
          <w:rFonts w:hint="eastAsia"/>
          <w:highlight w:val="yellow"/>
        </w:rPr>
        <w:t>情景</w:t>
      </w:r>
      <w:r w:rsidRPr="0013031B">
        <w:rPr>
          <w:rFonts w:hint="eastAsia"/>
          <w:highlight w:val="yellow"/>
        </w:rPr>
        <w:t>1</w:t>
      </w:r>
      <w:r w:rsidRPr="0013031B">
        <w:rPr>
          <w:rFonts w:hint="eastAsia"/>
          <w:highlight w:val="yellow"/>
        </w:rPr>
        <w:t>下可以安全回到巢穴</w:t>
      </w:r>
    </w:p>
    <w:p w14:paraId="1DC4D73E" w14:textId="65F09684" w:rsidR="002A5646" w:rsidRDefault="002A5646" w:rsidP="00F83D90">
      <w:r w:rsidRPr="002A5646">
        <w:rPr>
          <w:rFonts w:hint="eastAsia"/>
          <w:noProof/>
        </w:rPr>
        <w:drawing>
          <wp:inline distT="0" distB="0" distL="0" distR="0" wp14:anchorId="1330246B" wp14:editId="06362330">
            <wp:extent cx="5274310" cy="257365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7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CB3AFD" w14:textId="7B92B0A0" w:rsidR="002A5646" w:rsidRDefault="002A5646" w:rsidP="00F83D90">
      <w:r>
        <w:rPr>
          <w:rFonts w:hint="eastAsia"/>
        </w:rPr>
        <w:t>此刻狼的坐标</w:t>
      </w:r>
      <w:r w:rsidRPr="0013031B">
        <w:rPr>
          <w:rFonts w:hint="eastAsia"/>
          <w:highlight w:val="yellow"/>
        </w:rPr>
        <w:t>（</w:t>
      </w:r>
      <w:r w:rsidRPr="0013031B">
        <w:rPr>
          <w:rFonts w:hint="eastAsia"/>
          <w:highlight w:val="yellow"/>
        </w:rPr>
        <w:t>1975.77</w:t>
      </w:r>
      <w:r w:rsidRPr="0013031B">
        <w:rPr>
          <w:rFonts w:hint="eastAsia"/>
          <w:highlight w:val="yellow"/>
        </w:rPr>
        <w:t>，</w:t>
      </w:r>
      <w:r w:rsidRPr="0013031B">
        <w:rPr>
          <w:rFonts w:hint="eastAsia"/>
          <w:highlight w:val="yellow"/>
        </w:rPr>
        <w:t>408.47</w:t>
      </w:r>
      <w:r w:rsidRPr="0013031B">
        <w:rPr>
          <w:rFonts w:hint="eastAsia"/>
          <w:highlight w:val="yellow"/>
        </w:rPr>
        <w:t>）</w:t>
      </w:r>
    </w:p>
    <w:p w14:paraId="15E3144C" w14:textId="16A2A0F7" w:rsidR="00D84FC6" w:rsidRDefault="00D84FC6" w:rsidP="00D84FC6">
      <w:pPr>
        <w:pStyle w:val="2"/>
      </w:pPr>
      <w:r>
        <w:rPr>
          <w:rFonts w:hint="eastAsia"/>
        </w:rPr>
        <w:lastRenderedPageBreak/>
        <w:t>3.</w:t>
      </w:r>
      <w:r>
        <w:rPr>
          <w:rFonts w:hint="eastAsia"/>
        </w:rPr>
        <w:t>2</w:t>
      </w:r>
      <w:r>
        <w:rPr>
          <w:rFonts w:hint="eastAsia"/>
        </w:rPr>
        <w:t>情景</w:t>
      </w:r>
      <w:r>
        <w:rPr>
          <w:rFonts w:hint="eastAsia"/>
        </w:rPr>
        <w:t>2</w:t>
      </w:r>
    </w:p>
    <w:p w14:paraId="7805E1EB" w14:textId="275EFE78" w:rsidR="0013031B" w:rsidRDefault="0013031B" w:rsidP="0013031B">
      <w:r>
        <w:rPr>
          <w:rFonts w:hint="eastAsia"/>
        </w:rPr>
        <w:t>相比于情景</w:t>
      </w:r>
      <w:r>
        <w:rPr>
          <w:rFonts w:hint="eastAsia"/>
        </w:rPr>
        <w:t>1</w:t>
      </w:r>
      <w:r>
        <w:rPr>
          <w:rFonts w:hint="eastAsia"/>
        </w:rPr>
        <w:t>只是走半圆时，</w:t>
      </w:r>
      <w:r>
        <w:rPr>
          <w:rFonts w:hint="eastAsia"/>
        </w:rPr>
        <w:t>x</w:t>
      </w:r>
      <w:r>
        <w:rPr>
          <w:rFonts w:hint="eastAsia"/>
        </w:rPr>
        <w:t>的位移向右，以及速度不同，方法跟情景</w:t>
      </w:r>
      <w:r>
        <w:rPr>
          <w:rFonts w:hint="eastAsia"/>
        </w:rPr>
        <w:t>1</w:t>
      </w:r>
      <w:r>
        <w:rPr>
          <w:rFonts w:hint="eastAsia"/>
        </w:rPr>
        <w:t>类似。</w:t>
      </w:r>
    </w:p>
    <w:p w14:paraId="0255142B" w14:textId="0693AA56" w:rsidR="0013031B" w:rsidRPr="0013031B" w:rsidRDefault="0013031B" w:rsidP="0013031B">
      <w:pPr>
        <w:rPr>
          <w:rFonts w:hint="eastAsia"/>
        </w:rPr>
      </w:pPr>
      <w:r>
        <w:rPr>
          <w:rFonts w:hint="eastAsia"/>
        </w:rPr>
        <w:t>计算得到</w:t>
      </w:r>
    </w:p>
    <w:p w14:paraId="32C9085C" w14:textId="7DCC80CB" w:rsidR="00046C41" w:rsidRDefault="00046C41" w:rsidP="00046C41">
      <w:r>
        <w:rPr>
          <w:rFonts w:hint="eastAsia"/>
        </w:rPr>
        <w:t>情景</w:t>
      </w:r>
      <w:r>
        <w:rPr>
          <w:rFonts w:hint="eastAsia"/>
        </w:rPr>
        <w:t>2</w:t>
      </w:r>
      <w:r>
        <w:rPr>
          <w:rFonts w:hint="eastAsia"/>
        </w:rPr>
        <w:t>下</w:t>
      </w:r>
      <w:r w:rsidRPr="0013031B">
        <w:rPr>
          <w:rFonts w:hint="eastAsia"/>
          <w:highlight w:val="yellow"/>
        </w:rPr>
        <w:t>可以安全回到巢穴</w:t>
      </w:r>
    </w:p>
    <w:p w14:paraId="2975E342" w14:textId="5B27BF56" w:rsidR="00046C41" w:rsidRDefault="00046C41" w:rsidP="00046C41">
      <w:r w:rsidRPr="00046C41">
        <w:rPr>
          <w:rFonts w:hint="eastAsia"/>
          <w:noProof/>
        </w:rPr>
        <w:drawing>
          <wp:inline distT="0" distB="0" distL="0" distR="0" wp14:anchorId="12CBC1B8" wp14:editId="27755417">
            <wp:extent cx="5274310" cy="395351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8EE48F" w14:textId="15FCBEAE" w:rsidR="00D84FC6" w:rsidRDefault="00046C41" w:rsidP="00F83D90">
      <w:pPr>
        <w:rPr>
          <w:rFonts w:hint="eastAsia"/>
        </w:rPr>
      </w:pPr>
      <w:r>
        <w:rPr>
          <w:rFonts w:hint="eastAsia"/>
        </w:rPr>
        <w:t>此刻狼的坐标</w:t>
      </w:r>
      <w:r w:rsidRPr="0013031B">
        <w:rPr>
          <w:rFonts w:hint="eastAsia"/>
          <w:highlight w:val="yellow"/>
        </w:rPr>
        <w:t>（</w:t>
      </w:r>
      <w:r w:rsidRPr="0013031B">
        <w:rPr>
          <w:rFonts w:hint="eastAsia"/>
          <w:highlight w:val="yellow"/>
        </w:rPr>
        <w:t>2169.2</w:t>
      </w:r>
      <w:r w:rsidRPr="0013031B">
        <w:rPr>
          <w:rFonts w:hint="eastAsia"/>
          <w:highlight w:val="yellow"/>
        </w:rPr>
        <w:t>，</w:t>
      </w:r>
      <w:r w:rsidRPr="0013031B">
        <w:rPr>
          <w:rFonts w:hint="eastAsia"/>
          <w:highlight w:val="yellow"/>
        </w:rPr>
        <w:t>4</w:t>
      </w:r>
      <w:r w:rsidRPr="0013031B">
        <w:rPr>
          <w:rFonts w:hint="eastAsia"/>
          <w:highlight w:val="yellow"/>
        </w:rPr>
        <w:t>19.47</w:t>
      </w:r>
      <w:r w:rsidRPr="0013031B">
        <w:rPr>
          <w:rFonts w:hint="eastAsia"/>
          <w:highlight w:val="yellow"/>
        </w:rPr>
        <w:t>）</w:t>
      </w:r>
    </w:p>
    <w:p w14:paraId="0C9F0B49" w14:textId="5A177E89" w:rsidR="00F83D90" w:rsidRDefault="00F83D90" w:rsidP="00F83D90">
      <w:pPr>
        <w:pStyle w:val="1"/>
        <w:numPr>
          <w:ilvl w:val="0"/>
          <w:numId w:val="1"/>
        </w:numPr>
      </w:pPr>
      <w:r>
        <w:rPr>
          <w:rFonts w:hint="eastAsia"/>
        </w:rPr>
        <w:t>问题</w:t>
      </w:r>
      <w:r w:rsidR="00480272">
        <w:rPr>
          <w:rFonts w:hint="eastAsia"/>
        </w:rPr>
        <w:t>四</w:t>
      </w:r>
    </w:p>
    <w:p w14:paraId="525E45A7" w14:textId="52B5DFEC" w:rsidR="00F115E5" w:rsidRDefault="0013031B" w:rsidP="00F115E5">
      <w:r>
        <w:rPr>
          <w:rFonts w:hint="eastAsia"/>
        </w:rPr>
        <w:t>假设兔子初始坐标（</w:t>
      </w:r>
      <w:r>
        <w:rPr>
          <w:rFonts w:hint="eastAsia"/>
        </w:rPr>
        <w:t>x</w:t>
      </w:r>
      <w:r>
        <w:t>,y</w:t>
      </w:r>
      <w:r>
        <w:rPr>
          <w:rFonts w:hint="eastAsia"/>
        </w:rPr>
        <w:t>）</w:t>
      </w:r>
      <w:r>
        <w:rPr>
          <w:rFonts w:hint="eastAsia"/>
        </w:rPr>
        <w:t>,</w:t>
      </w:r>
      <w:r>
        <w:rPr>
          <w:rFonts w:hint="eastAsia"/>
        </w:rPr>
        <w:t>和第一问类似，只是兔子位移的方向是</w:t>
      </w:r>
    </w:p>
    <w:p w14:paraId="265C4AFC" w14:textId="09238A9E" w:rsidR="0013031B" w:rsidRDefault="0013031B" w:rsidP="00F115E5">
      <w:r>
        <w:rPr>
          <w:rFonts w:hint="eastAsia"/>
        </w:rPr>
        <w:t>起点——</w:t>
      </w:r>
      <w:r>
        <w:rPr>
          <w:rFonts w:hint="eastAsia"/>
        </w:rPr>
        <w:t>&gt;</w:t>
      </w:r>
      <w:r>
        <w:rPr>
          <w:rFonts w:hint="eastAsia"/>
        </w:rPr>
        <w:t>巢穴，采取比例法，计算得到兔子的离散坐标值，判断在路途中是否相遇，并记录下兔子初始坐标对应的是否相遇的结果。</w:t>
      </w:r>
    </w:p>
    <w:p w14:paraId="33897C82" w14:textId="5F3FFF71" w:rsidR="0013031B" w:rsidRPr="00F115E5" w:rsidRDefault="0013031B" w:rsidP="00F115E5">
      <w:pPr>
        <w:rPr>
          <w:rFonts w:hint="eastAsia"/>
        </w:rPr>
      </w:pPr>
      <w:r>
        <w:rPr>
          <w:rFonts w:hint="eastAsia"/>
        </w:rPr>
        <w:t>在一个平面上，绘制相遇的点，则中间按包围的空白处就是安全区域。</w:t>
      </w:r>
    </w:p>
    <w:p w14:paraId="1FAA5438" w14:textId="58EF56BE" w:rsidR="000C1C18" w:rsidRDefault="00437AA0" w:rsidP="000C1C18">
      <w:r>
        <w:rPr>
          <w:rFonts w:hint="eastAsia"/>
        </w:rPr>
        <w:t>安全区为如下图红色点包围的白色区域。</w:t>
      </w:r>
    </w:p>
    <w:p w14:paraId="3783B9AA" w14:textId="1E78EBAA" w:rsidR="00437AA0" w:rsidRPr="000C1C18" w:rsidRDefault="00437AA0" w:rsidP="000C1C18">
      <w:pPr>
        <w:rPr>
          <w:rFonts w:hint="eastAsia"/>
        </w:rPr>
      </w:pPr>
      <w:r w:rsidRPr="00437AA0">
        <w:lastRenderedPageBreak/>
        <w:drawing>
          <wp:inline distT="0" distB="0" distL="0" distR="0" wp14:anchorId="1FF5ABA1" wp14:editId="095D4472">
            <wp:extent cx="4657341" cy="3506183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663724" cy="3510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423058" w14:textId="77777777" w:rsidR="000C1C18" w:rsidRPr="000C1C18" w:rsidRDefault="000C1C18" w:rsidP="000C1C18">
      <w:pPr>
        <w:rPr>
          <w:rFonts w:hint="eastAsia"/>
        </w:rPr>
      </w:pPr>
    </w:p>
    <w:p w14:paraId="4F87178B" w14:textId="77777777" w:rsidR="00F83D90" w:rsidRPr="00F83D90" w:rsidRDefault="00F83D90" w:rsidP="00F83D90">
      <w:pPr>
        <w:rPr>
          <w:rFonts w:hint="eastAsia"/>
        </w:rPr>
      </w:pPr>
    </w:p>
    <w:p w14:paraId="23DC0F2A" w14:textId="2BA847C7" w:rsidR="00316393" w:rsidRDefault="00F83D90">
      <w:r w:rsidRPr="00F83D90">
        <w:rPr>
          <w:noProof/>
        </w:rPr>
        <w:drawing>
          <wp:inline distT="0" distB="0" distL="0" distR="0" wp14:anchorId="5258774C" wp14:editId="4A8CAD50">
            <wp:extent cx="4028163" cy="30194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3229" cy="3023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CD1672" w14:textId="77777777" w:rsidR="00F83D90" w:rsidRDefault="00F83D90">
      <w:pPr>
        <w:rPr>
          <w:rFonts w:hint="eastAsia"/>
        </w:rPr>
      </w:pPr>
    </w:p>
    <w:sectPr w:rsidR="00F83D9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A224661"/>
    <w:multiLevelType w:val="hybridMultilevel"/>
    <w:tmpl w:val="D958AAC6"/>
    <w:lvl w:ilvl="0" w:tplc="196A48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B5567"/>
    <w:rsid w:val="00026EF0"/>
    <w:rsid w:val="00046C41"/>
    <w:rsid w:val="000C1C18"/>
    <w:rsid w:val="0013031B"/>
    <w:rsid w:val="002A5646"/>
    <w:rsid w:val="00316393"/>
    <w:rsid w:val="00397CE1"/>
    <w:rsid w:val="00437AA0"/>
    <w:rsid w:val="0047276A"/>
    <w:rsid w:val="00480272"/>
    <w:rsid w:val="004B5567"/>
    <w:rsid w:val="0059272C"/>
    <w:rsid w:val="00614591"/>
    <w:rsid w:val="008D3CFF"/>
    <w:rsid w:val="009E5763"/>
    <w:rsid w:val="00B71C33"/>
    <w:rsid w:val="00CA1910"/>
    <w:rsid w:val="00CD4D8E"/>
    <w:rsid w:val="00D84FC6"/>
    <w:rsid w:val="00F115E5"/>
    <w:rsid w:val="00F83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7B51C8"/>
  <w15:chartTrackingRefBased/>
  <w15:docId w15:val="{BE2C89D0-A133-4EE5-882B-27933D779F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71C33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8D3CF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84FC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8D3CFF"/>
    <w:rPr>
      <w:rFonts w:eastAsia="宋体"/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0C1C18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D84FC6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9.emf"/><Relationship Id="rId3" Type="http://schemas.openxmlformats.org/officeDocument/2006/relationships/settings" Target="settings.xml"/><Relationship Id="rId21" Type="http://schemas.openxmlformats.org/officeDocument/2006/relationships/image" Target="media/image12.e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e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10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9</TotalTime>
  <Pages>5</Pages>
  <Words>139</Words>
  <Characters>796</Characters>
  <Application>Microsoft Office Word</Application>
  <DocSecurity>0</DocSecurity>
  <Lines>6</Lines>
  <Paragraphs>1</Paragraphs>
  <ScaleCrop>false</ScaleCrop>
  <Company/>
  <LinksUpToDate>false</LinksUpToDate>
  <CharactersWithSpaces>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o ji</dc:creator>
  <cp:keywords/>
  <dc:description/>
  <cp:lastModifiedBy>tao ji</cp:lastModifiedBy>
  <cp:revision>11</cp:revision>
  <dcterms:created xsi:type="dcterms:W3CDTF">2020-11-26T13:03:00Z</dcterms:created>
  <dcterms:modified xsi:type="dcterms:W3CDTF">2020-11-26T18:42:00Z</dcterms:modified>
</cp:coreProperties>
</file>